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2C9F" w:rsidRPr="00C6422A" w:rsidRDefault="00C6422A" w:rsidP="00D0597A">
      <w:pPr>
        <w:pStyle w:val="RAvsnitt"/>
        <w:rPr>
          <w:rFonts w:ascii="Arial" w:hAnsi="Arial" w:cs="Arial"/>
        </w:rPr>
      </w:pPr>
      <w:r w:rsidRPr="001A448C">
        <w:rPr>
          <w:rFonts w:ascii="Arial" w:hAnsi="Arial" w:cs="Arial"/>
          <w:noProof/>
        </w:rPr>
        <w:drawing>
          <wp:anchor distT="0" distB="0" distL="114300" distR="114300" simplePos="0" relativeHeight="251696128" behindDoc="1" locked="0" layoutInCell="1" allowOverlap="1" wp14:anchorId="5A20782E" wp14:editId="2AAF611E">
            <wp:simplePos x="0" y="0"/>
            <wp:positionH relativeFrom="margin">
              <wp:posOffset>-350520</wp:posOffset>
            </wp:positionH>
            <wp:positionV relativeFrom="margin">
              <wp:posOffset>-602615</wp:posOffset>
            </wp:positionV>
            <wp:extent cx="6377868" cy="9494520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2C9F" w:rsidRPr="00C6422A">
        <w:rPr>
          <w:rFonts w:ascii="Arial" w:hAnsi="Arial" w:cs="Arial"/>
        </w:rPr>
        <w:t>Repetition kap 5</w:t>
      </w:r>
      <w:r w:rsidR="009E753A" w:rsidRPr="00C6422A">
        <w:rPr>
          <w:rFonts w:ascii="Arial" w:hAnsi="Arial" w:cs="Arial"/>
        </w:rPr>
        <w:tab/>
      </w:r>
      <w:r w:rsidR="00C82E92" w:rsidRPr="00C6422A">
        <w:rPr>
          <w:rFonts w:ascii="Arial" w:hAnsi="Arial" w:cs="Arial"/>
        </w:rPr>
        <w:t>Bas</w:t>
      </w:r>
    </w:p>
    <w:p w:rsidR="00592C9F" w:rsidRDefault="00592C9F" w:rsidP="00D0597A">
      <w:pPr>
        <w:pStyle w:val="Brdtextluftver"/>
      </w:pPr>
      <w:r w:rsidRPr="00EA2270">
        <w:t xml:space="preserve">Alla uppgifter i det här repetitionsavsnittet finns som lösta exempel </w:t>
      </w:r>
      <w:r w:rsidR="002932AD">
        <w:t xml:space="preserve">i </w:t>
      </w:r>
      <w:r>
        <w:t>Bas X.</w:t>
      </w:r>
      <w:r w:rsidRPr="00EA2270">
        <w:t xml:space="preserve"> Intill varje </w:t>
      </w:r>
      <w:r w:rsidR="0097704A">
        <w:br/>
      </w:r>
      <w:r w:rsidRPr="00EA2270">
        <w:t xml:space="preserve">uppgift står det på vilken sida du hittar exemplet. Om det är någon uppgift som du inte vet </w:t>
      </w:r>
      <w:r w:rsidR="0097704A">
        <w:br/>
      </w:r>
      <w:r w:rsidRPr="00EA2270">
        <w:t>hur du ska lösa, så kan du slå upp den sidan i boken och titta på hur en lösning kan se ut.</w:t>
      </w:r>
    </w:p>
    <w:p w:rsidR="00592C9F" w:rsidRPr="00C6422A" w:rsidRDefault="00592C9F" w:rsidP="00D0597A">
      <w:pPr>
        <w:pStyle w:val="Brdtextluftver"/>
        <w:rPr>
          <w:rFonts w:ascii="Arial" w:hAnsi="Arial" w:cs="Arial"/>
        </w:rPr>
      </w:pPr>
      <w:r>
        <w:tab/>
      </w:r>
      <w:r>
        <w:tab/>
      </w:r>
      <w:r>
        <w:tab/>
      </w:r>
      <w:r>
        <w:tab/>
      </w:r>
      <w:r>
        <w:tab/>
      </w:r>
      <w:r w:rsidRPr="00C6422A">
        <w:rPr>
          <w:rStyle w:val="Uppgiftssiffra"/>
          <w:rFonts w:ascii="Arial" w:hAnsi="Arial" w:cs="Arial"/>
        </w:rPr>
        <w:t>Sid</w:t>
      </w:r>
    </w:p>
    <w:p w:rsidR="00592C9F" w:rsidRDefault="00363804" w:rsidP="00BF19FD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1</w:t>
      </w:r>
      <w:r w:rsidR="00592C9F" w:rsidRPr="00CE6EDD">
        <w:tab/>
      </w:r>
      <w:r w:rsidR="00592C9F">
        <w:t xml:space="preserve">a)  Hur stor är sannolikheten att få en 5:a eller en 6:a om man kastar en </w:t>
      </w:r>
      <w:r w:rsidR="00A80487">
        <w:tab/>
        <w:t>114</w:t>
      </w:r>
      <w:r w:rsidR="0097704A">
        <w:br/>
        <w:t xml:space="preserve">     </w:t>
      </w:r>
      <w:r w:rsidR="00592C9F">
        <w:t>sexsidig tärning? Svara med ett bråk i enklaste form.</w:t>
      </w:r>
      <w:r w:rsidR="00A80487">
        <w:t xml:space="preserve"> </w:t>
      </w:r>
      <w:r w:rsidR="0097704A">
        <w:br/>
      </w:r>
      <w:r w:rsidR="00592C9F">
        <w:t xml:space="preserve">b)  Ungefär hur många femmor och sexor får man om man kastar tärningen </w:t>
      </w:r>
      <w:r w:rsidR="0097704A">
        <w:br/>
        <w:t xml:space="preserve">     </w:t>
      </w:r>
      <w:r w:rsidR="00592C9F">
        <w:t>300 gånger?</w:t>
      </w:r>
    </w:p>
    <w:p w:rsidR="00592C9F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 w:rsidRPr="00D8495D">
        <w:rPr>
          <w:rStyle w:val="Uppgiftssiffra"/>
        </w:rPr>
        <w:t>2</w:t>
      </w:r>
      <w:r w:rsidR="00592C9F" w:rsidRPr="00CE6EDD">
        <w:tab/>
      </w:r>
      <w:r w:rsidR="00592C9F">
        <w:t>Jonna kastade tio pilar mot en tavla. Hennes resultat blev:</w:t>
      </w:r>
      <w:r w:rsidR="00592C9F">
        <w:tab/>
        <w:t>119</w:t>
      </w:r>
    </w:p>
    <w:p w:rsidR="00592C9F" w:rsidRDefault="00592C9F" w:rsidP="00D0597A">
      <w:pPr>
        <w:pStyle w:val="Uppgiftluftver"/>
      </w:pPr>
      <w:r>
        <w:tab/>
        <w:t>7, 8, 8, 9, 8, 9, 10, 7, 6, 9</w:t>
      </w:r>
    </w:p>
    <w:p w:rsidR="00592C9F" w:rsidRDefault="00592C9F" w:rsidP="00D0597A">
      <w:pPr>
        <w:pStyle w:val="Uppgiftluftver"/>
      </w:pPr>
      <w:r>
        <w:tab/>
        <w:t>a)  Sammanställ resultatet i en frekvenstabell och beräkna de relativa frekvenserna.</w:t>
      </w:r>
      <w:r w:rsidR="0097704A">
        <w:br/>
      </w:r>
      <w:r>
        <w:t>b)  Rita ett stolpdiagram som visar resultatet.</w:t>
      </w:r>
    </w:p>
    <w:p w:rsidR="00592C9F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3</w:t>
      </w:r>
      <w:r w:rsidR="00592C9F" w:rsidRPr="00CE6EDD">
        <w:tab/>
      </w:r>
      <w:r w:rsidR="00592C9F">
        <w:t>Sex kompisar har så här många krono</w:t>
      </w:r>
      <w:r w:rsidR="0097704A">
        <w:t>r: 120, 20, 20, 50, 10, 20.</w:t>
      </w:r>
      <w:r w:rsidR="0097704A">
        <w:tab/>
        <w:t>122</w:t>
      </w:r>
      <w:r w:rsidR="0097704A">
        <w:br/>
      </w:r>
      <w:r w:rsidR="00592C9F" w:rsidRPr="00CE6EDD">
        <w:t xml:space="preserve">a) </w:t>
      </w:r>
      <w:r w:rsidR="00592C9F">
        <w:t xml:space="preserve"> Vilket är </w:t>
      </w:r>
      <w:r w:rsidR="00592C9F" w:rsidRPr="00CE6EDD">
        <w:t>typvärdet</w:t>
      </w:r>
      <w:r w:rsidR="00592C9F">
        <w:t>?</w:t>
      </w:r>
      <w:r w:rsidR="0097704A">
        <w:br/>
      </w:r>
      <w:r w:rsidR="00592C9F" w:rsidRPr="00CE6EDD">
        <w:t xml:space="preserve">b) </w:t>
      </w:r>
      <w:r w:rsidR="00592C9F">
        <w:t xml:space="preserve"> Vilket är </w:t>
      </w:r>
      <w:r w:rsidR="00592C9F" w:rsidRPr="00CE6EDD">
        <w:t>medelvärdet</w:t>
      </w:r>
      <w:r w:rsidR="00592C9F">
        <w:t>?</w:t>
      </w:r>
      <w:r w:rsidR="0097704A">
        <w:br/>
      </w:r>
      <w:r w:rsidR="00592C9F" w:rsidRPr="00CE6EDD">
        <w:t xml:space="preserve">c) </w:t>
      </w:r>
      <w:r w:rsidR="00592C9F">
        <w:t xml:space="preserve"> Vilken är </w:t>
      </w:r>
      <w:r w:rsidR="00592C9F" w:rsidRPr="00CE6EDD">
        <w:t>medianen</w:t>
      </w:r>
      <w:r w:rsidR="00592C9F">
        <w:t>?</w:t>
      </w:r>
    </w:p>
    <w:p w:rsidR="00592C9F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4</w:t>
      </w:r>
      <w:r w:rsidR="00592C9F" w:rsidRPr="00CE6EDD">
        <w:tab/>
      </w:r>
      <w:r w:rsidR="00592C9F">
        <w:t>Tabellen visar åldern på barnen i en grupp.</w:t>
      </w:r>
      <w:r w:rsidR="00592C9F" w:rsidRPr="00CE6EDD">
        <w:tab/>
      </w:r>
      <w:r w:rsidR="00592C9F" w:rsidRPr="00CE6EDD">
        <w:tab/>
      </w:r>
      <w:r w:rsidR="00592C9F">
        <w:t>125</w:t>
      </w:r>
    </w:p>
    <w:p w:rsidR="0097704A" w:rsidRDefault="0097704A" w:rsidP="00D0597A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895475" cy="1295400"/>
            <wp:effectExtent l="0" t="0" r="9525" b="0"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_04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C9F" w:rsidRDefault="00592C9F" w:rsidP="00D0597A">
      <w:pPr>
        <w:pStyle w:val="Uppgiftluftver"/>
      </w:pPr>
      <w:r w:rsidRPr="00CE6EDD">
        <w:tab/>
      </w:r>
      <w:r>
        <w:t xml:space="preserve">a)  Vad betyder </w:t>
      </w:r>
      <w:r w:rsidRPr="006C7D71">
        <w:rPr>
          <w:i/>
        </w:rPr>
        <w:t>n</w:t>
      </w:r>
      <w:r>
        <w:rPr>
          <w:i/>
        </w:rPr>
        <w:t xml:space="preserve"> </w:t>
      </w:r>
      <w:r>
        <w:t>= 10?</w:t>
      </w:r>
      <w:r w:rsidR="008D6BF9">
        <w:br/>
      </w:r>
      <w:r>
        <w:t>b)  Vad betyder det att summan (S:a) är 93 år?</w:t>
      </w:r>
      <w:r w:rsidR="008D6BF9">
        <w:br/>
      </w:r>
      <w:r>
        <w:t>c)  Vilket är typvärdet?</w:t>
      </w:r>
      <w:r w:rsidR="008D6BF9">
        <w:br/>
      </w:r>
      <w:r>
        <w:t>d)  Vilket är medelvärdet?</w:t>
      </w:r>
      <w:r w:rsidR="008D6BF9">
        <w:br/>
      </w:r>
      <w:r>
        <w:t>e)  Vilken är medianen?</w:t>
      </w:r>
    </w:p>
    <w:p w:rsidR="00592C9F" w:rsidRDefault="008D6BF9" w:rsidP="00D0597A">
      <w:pPr>
        <w:pStyle w:val="Uppgiftluftver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92774</wp:posOffset>
            </wp:positionH>
            <wp:positionV relativeFrom="paragraph">
              <wp:posOffset>349885</wp:posOffset>
            </wp:positionV>
            <wp:extent cx="123825" cy="161925"/>
            <wp:effectExtent l="0" t="0" r="9525" b="9525"/>
            <wp:wrapNone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R bar.eps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3804">
        <w:rPr>
          <w:rStyle w:val="Uppgiftssiffra"/>
        </w:rPr>
        <w:t xml:space="preserve">  </w:t>
      </w:r>
      <w:r w:rsidR="00592C9F">
        <w:rPr>
          <w:rStyle w:val="Uppgiftssiffra"/>
        </w:rPr>
        <w:t>5</w:t>
      </w:r>
      <w:r w:rsidR="00592C9F" w:rsidRPr="00CE6EDD">
        <w:tab/>
      </w:r>
      <w:r w:rsidR="00592C9F">
        <w:t>I en skål finns kulor. 50 % är blåa, 20 % är röda och 30 % är gula.</w:t>
      </w:r>
      <w:r w:rsidR="00A80487" w:rsidRPr="00A80487">
        <w:t xml:space="preserve"> </w:t>
      </w:r>
      <w:r w:rsidR="00A80487">
        <w:tab/>
        <w:t>128</w:t>
      </w:r>
      <w:r w:rsidR="00592C9F">
        <w:t xml:space="preserve"> </w:t>
      </w:r>
      <w:r w:rsidR="00D77A38">
        <w:br/>
      </w:r>
      <w:r w:rsidR="00592C9F">
        <w:t>Rita ett cirkel</w:t>
      </w:r>
      <w:r w:rsidR="00A80487">
        <w:t>diagram som visar fördelningen.</w:t>
      </w:r>
    </w:p>
    <w:p w:rsidR="00C12F43" w:rsidRPr="00C6422A" w:rsidRDefault="00C6422A" w:rsidP="00C12F43">
      <w:pPr>
        <w:pStyle w:val="RAvsnitt"/>
        <w:rPr>
          <w:rFonts w:ascii="Arial" w:hAnsi="Arial" w:cs="Arial"/>
        </w:rPr>
      </w:pPr>
      <w:bookmarkStart w:id="0" w:name="_GoBack"/>
      <w:r w:rsidRPr="00C6422A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5A20782E" wp14:editId="2AAF611E">
            <wp:simplePos x="0" y="0"/>
            <wp:positionH relativeFrom="margin">
              <wp:posOffset>-365760</wp:posOffset>
            </wp:positionH>
            <wp:positionV relativeFrom="margin">
              <wp:posOffset>-610235</wp:posOffset>
            </wp:positionV>
            <wp:extent cx="6377868" cy="9494520"/>
            <wp:effectExtent l="0" t="0" r="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C12F43" w:rsidRPr="00C6422A">
        <w:rPr>
          <w:rFonts w:ascii="Arial" w:hAnsi="Arial" w:cs="Arial"/>
        </w:rPr>
        <w:t xml:space="preserve">Facit  </w:t>
      </w:r>
      <w:r w:rsidRPr="00C6422A">
        <w:rPr>
          <w:rFonts w:ascii="Arial" w:hAnsi="Arial" w:cs="Arial"/>
        </w:rPr>
        <w:t>Repetition kap 5</w:t>
      </w:r>
      <w:r w:rsidRPr="00C6422A">
        <w:rPr>
          <w:rFonts w:ascii="Arial" w:hAnsi="Arial" w:cs="Arial"/>
        </w:rPr>
        <w:tab/>
        <w:t>Bas</w:t>
      </w:r>
    </w:p>
    <w:p w:rsidR="006843CA" w:rsidRPr="00C6422A" w:rsidRDefault="006843CA" w:rsidP="00C12F43">
      <w:pPr>
        <w:pStyle w:val="Uppgiftluftver"/>
        <w:rPr>
          <w:rStyle w:val="Uppgiftssiffra"/>
        </w:rPr>
        <w:sectPr w:rsidR="006843CA" w:rsidRPr="00C6422A" w:rsidSect="000E7EA8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C12F43" w:rsidRPr="00C82E92" w:rsidRDefault="00C12F43" w:rsidP="00C12F43">
      <w:pPr>
        <w:pStyle w:val="Uppgiftluftver"/>
        <w:rPr>
          <w:lang w:val="en-GB"/>
        </w:rPr>
      </w:pPr>
      <w:r w:rsidRPr="00C6422A">
        <w:rPr>
          <w:rStyle w:val="Uppgiftssiffra"/>
        </w:rPr>
        <w:t xml:space="preserve">  </w:t>
      </w:r>
      <w:r w:rsidRPr="00C12F43">
        <w:rPr>
          <w:rStyle w:val="Uppgiftssiffra"/>
          <w:lang w:val="en-GB"/>
        </w:rPr>
        <w:t>1</w:t>
      </w:r>
      <w:r w:rsidRPr="00F91377">
        <w:rPr>
          <w:b/>
          <w:sz w:val="24"/>
          <w:lang w:val="en-GB"/>
        </w:rPr>
        <w:tab/>
      </w:r>
      <w:r w:rsidRPr="00F91377">
        <w:rPr>
          <w:sz w:val="24"/>
          <w:lang w:val="en-GB"/>
        </w:rPr>
        <w:t xml:space="preserve">a) </w:t>
      </w:r>
      <w:r w:rsidRPr="00C12F43">
        <w:rPr>
          <w:position w:val="-22"/>
        </w:rPr>
        <w:object w:dxaOrig="200" w:dyaOrig="580">
          <v:shape id="_x0000_i1026" type="#_x0000_t75" style="width:9.6pt;height:28.8pt" o:ole="">
            <v:imagedata r:id="rId11" o:title=""/>
          </v:shape>
          <o:OLEObject Type="Embed" ProgID="Equation.DSMT4" ShapeID="_x0000_i1026" DrawAspect="Content" ObjectID="_1558989329" r:id="rId12"/>
        </w:object>
      </w:r>
      <w:r>
        <w:rPr>
          <w:lang w:val="en-GB"/>
        </w:rPr>
        <w:br/>
      </w:r>
      <w:r w:rsidRPr="00C82E92">
        <w:rPr>
          <w:lang w:val="en-GB"/>
        </w:rPr>
        <w:t>b) 100 st</w:t>
      </w:r>
    </w:p>
    <w:p w:rsidR="00C12F43" w:rsidRDefault="00C12F43" w:rsidP="00C12F43">
      <w:pPr>
        <w:pStyle w:val="Uppgiftluftver"/>
      </w:pPr>
      <w:r w:rsidRPr="00C82E92">
        <w:rPr>
          <w:rStyle w:val="Uppgiftssiffra"/>
          <w:lang w:val="en-GB"/>
        </w:rPr>
        <w:t xml:space="preserve">  </w:t>
      </w:r>
      <w:r w:rsidRPr="0059735F">
        <w:rPr>
          <w:rStyle w:val="Uppgiftssiffra"/>
        </w:rPr>
        <w:t>2</w:t>
      </w:r>
      <w:r>
        <w:tab/>
        <w:t>a)</w:t>
      </w:r>
    </w:p>
    <w:p w:rsidR="006843CA" w:rsidRDefault="006843CA" w:rsidP="00C12F43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057400" cy="1943100"/>
            <wp:effectExtent l="0" t="0" r="0" b="0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acit 5-2a.eps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F43" w:rsidRDefault="00C12F43" w:rsidP="006843CA">
      <w:pPr>
        <w:pStyle w:val="Uppgiftluftver"/>
      </w:pPr>
      <w:r w:rsidRPr="0059735F">
        <w:rPr>
          <w:rStyle w:val="Uppgiftssiffra"/>
        </w:rPr>
        <w:tab/>
      </w:r>
      <w:r w:rsidRPr="00E6292B">
        <w:t xml:space="preserve">b) </w:t>
      </w:r>
    </w:p>
    <w:p w:rsidR="006843CA" w:rsidRDefault="006843CA" w:rsidP="006843CA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485900" cy="1857375"/>
            <wp:effectExtent l="0" t="0" r="0" b="9525"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acit 5-2beps.eps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F43" w:rsidRDefault="00C12F43" w:rsidP="00C12F43">
      <w:pPr>
        <w:pStyle w:val="Uppgiftluftver"/>
        <w:rPr>
          <w:sz w:val="24"/>
        </w:rPr>
      </w:pPr>
      <w:r w:rsidRPr="0059735F">
        <w:rPr>
          <w:rStyle w:val="Uppgiftssiffra"/>
        </w:rPr>
        <w:t xml:space="preserve">  3</w:t>
      </w:r>
      <w:r>
        <w:rPr>
          <w:b/>
          <w:sz w:val="24"/>
        </w:rPr>
        <w:tab/>
      </w:r>
      <w:r>
        <w:rPr>
          <w:sz w:val="24"/>
        </w:rPr>
        <w:t>a) 20 kr</w:t>
      </w:r>
      <w:r>
        <w:rPr>
          <w:sz w:val="24"/>
        </w:rPr>
        <w:br/>
        <w:t>b) 40 kr</w:t>
      </w:r>
      <w:r>
        <w:rPr>
          <w:sz w:val="24"/>
        </w:rPr>
        <w:br/>
        <w:t>c) 20 kr</w:t>
      </w:r>
    </w:p>
    <w:p w:rsidR="006843CA" w:rsidRDefault="006843CA" w:rsidP="00C12F43">
      <w:pPr>
        <w:pStyle w:val="Uppgiftluftver"/>
        <w:rPr>
          <w:sz w:val="24"/>
        </w:rPr>
      </w:pPr>
    </w:p>
    <w:p w:rsidR="006843CA" w:rsidRDefault="006843CA" w:rsidP="00C12F43">
      <w:pPr>
        <w:pStyle w:val="Uppgiftluftver"/>
        <w:rPr>
          <w:sz w:val="24"/>
        </w:rPr>
      </w:pPr>
    </w:p>
    <w:p w:rsidR="006843CA" w:rsidRDefault="006843CA" w:rsidP="00C12F43">
      <w:pPr>
        <w:pStyle w:val="Uppgiftluftver"/>
        <w:rPr>
          <w:sz w:val="24"/>
        </w:rPr>
      </w:pPr>
    </w:p>
    <w:p w:rsidR="00C12F43" w:rsidRDefault="00C12F43" w:rsidP="00C12F43">
      <w:pPr>
        <w:pStyle w:val="Uppgiftluftver"/>
        <w:rPr>
          <w:sz w:val="24"/>
        </w:rPr>
      </w:pPr>
      <w:r w:rsidRPr="0059735F">
        <w:rPr>
          <w:rStyle w:val="Uppgiftssiffra"/>
        </w:rPr>
        <w:t xml:space="preserve">  4</w:t>
      </w:r>
      <w:r>
        <w:rPr>
          <w:sz w:val="24"/>
        </w:rPr>
        <w:tab/>
        <w:t>a) Antalet barn</w:t>
      </w:r>
      <w:r>
        <w:rPr>
          <w:sz w:val="24"/>
        </w:rPr>
        <w:br/>
        <w:t>b) Barnens sammanlagda ålder</w:t>
      </w:r>
      <w:r>
        <w:rPr>
          <w:sz w:val="24"/>
        </w:rPr>
        <w:br/>
        <w:t>c) 10 år</w:t>
      </w:r>
      <w:r>
        <w:rPr>
          <w:sz w:val="24"/>
        </w:rPr>
        <w:br/>
        <w:t>d) 9,3 år</w:t>
      </w:r>
      <w:r>
        <w:rPr>
          <w:sz w:val="24"/>
        </w:rPr>
        <w:br/>
        <w:t>e) 9,5 år</w:t>
      </w:r>
    </w:p>
    <w:p w:rsidR="006843CA" w:rsidRDefault="00C12F43" w:rsidP="00C12F43">
      <w:pPr>
        <w:pStyle w:val="Uppgiftluftver"/>
        <w:rPr>
          <w:sz w:val="24"/>
        </w:rPr>
      </w:pPr>
      <w:r w:rsidRPr="0059735F">
        <w:rPr>
          <w:rStyle w:val="Uppgiftssiffra"/>
        </w:rPr>
        <w:t xml:space="preserve">  5</w:t>
      </w:r>
      <w:r>
        <w:rPr>
          <w:sz w:val="24"/>
        </w:rPr>
        <w:tab/>
      </w:r>
      <w:r w:rsidR="006843CA">
        <w:rPr>
          <w:noProof/>
          <w:sz w:val="24"/>
        </w:rPr>
        <w:drawing>
          <wp:inline distT="0" distB="0" distL="0" distR="0">
            <wp:extent cx="1371600" cy="1371600"/>
            <wp:effectExtent l="0" t="0" r="0" b="0"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acit 5-5.eps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F43" w:rsidRDefault="00C12F43" w:rsidP="00C12F43">
      <w:pPr>
        <w:pStyle w:val="Uppgiftluftver"/>
      </w:pPr>
      <w:r>
        <w:rPr>
          <w:color w:val="FF0000"/>
          <w:sz w:val="24"/>
        </w:rPr>
        <w:tab/>
      </w:r>
      <w:r>
        <w:rPr>
          <w:sz w:val="24"/>
        </w:rPr>
        <w:t>Vinklarna ska vara:</w:t>
      </w:r>
      <w:r>
        <w:rPr>
          <w:sz w:val="24"/>
        </w:rPr>
        <w:br/>
        <w:t>Blåa kulor: 180</w:t>
      </w:r>
      <w:r>
        <w:rPr>
          <w:rFonts w:cstheme="minorHAnsi"/>
          <w:sz w:val="24"/>
        </w:rPr>
        <w:t>°</w:t>
      </w:r>
      <w:r>
        <w:rPr>
          <w:sz w:val="24"/>
        </w:rPr>
        <w:br/>
        <w:t>Röda kulor: 72</w:t>
      </w:r>
      <w:r>
        <w:rPr>
          <w:rFonts w:cstheme="minorHAnsi"/>
          <w:sz w:val="24"/>
        </w:rPr>
        <w:t>°</w:t>
      </w:r>
      <w:r>
        <w:rPr>
          <w:sz w:val="24"/>
        </w:rPr>
        <w:br/>
        <w:t>Gula kulor: 108</w:t>
      </w:r>
      <w:r>
        <w:rPr>
          <w:rFonts w:cstheme="minorHAnsi"/>
          <w:sz w:val="24"/>
        </w:rPr>
        <w:t>°</w:t>
      </w:r>
    </w:p>
    <w:sectPr w:rsidR="00C12F43" w:rsidSect="006843CA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B5FF2" w:rsidRDefault="002B5FF2">
      <w:r>
        <w:separator/>
      </w:r>
    </w:p>
  </w:endnote>
  <w:endnote w:type="continuationSeparator" w:id="0">
    <w:p w:rsidR="002B5FF2" w:rsidRDefault="002B5F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B5FF2" w:rsidRDefault="002B5FF2">
      <w:r>
        <w:separator/>
      </w:r>
    </w:p>
  </w:footnote>
  <w:footnote w:type="continuationSeparator" w:id="0">
    <w:p w:rsidR="002B5FF2" w:rsidRDefault="002B5F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4" type="#_x0000_t75" style="width:10.2pt;height:13.2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1F1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32D6"/>
    <w:rsid w:val="00273733"/>
    <w:rsid w:val="002760D8"/>
    <w:rsid w:val="00276461"/>
    <w:rsid w:val="002766E2"/>
    <w:rsid w:val="002767AC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32AD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FF2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47FE1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804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741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C9F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88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2A2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43CA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640"/>
    <w:rsid w:val="008938BC"/>
    <w:rsid w:val="00895D89"/>
    <w:rsid w:val="0089673B"/>
    <w:rsid w:val="00896B65"/>
    <w:rsid w:val="008975C2"/>
    <w:rsid w:val="008A01CF"/>
    <w:rsid w:val="008A0E24"/>
    <w:rsid w:val="008A2D0A"/>
    <w:rsid w:val="008A323D"/>
    <w:rsid w:val="008A3CB9"/>
    <w:rsid w:val="008A41EB"/>
    <w:rsid w:val="008A47F8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BF9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2FAA"/>
    <w:rsid w:val="00973EB4"/>
    <w:rsid w:val="0097487F"/>
    <w:rsid w:val="009752F7"/>
    <w:rsid w:val="00975553"/>
    <w:rsid w:val="00976C79"/>
    <w:rsid w:val="0097704A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53A"/>
    <w:rsid w:val="009E7BE2"/>
    <w:rsid w:val="009E7C0D"/>
    <w:rsid w:val="009F0862"/>
    <w:rsid w:val="009F17E2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487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D9F"/>
    <w:rsid w:val="00A9697E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2812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093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2F43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7558"/>
    <w:rsid w:val="00C613AE"/>
    <w:rsid w:val="00C63F6B"/>
    <w:rsid w:val="00C6422A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E92"/>
    <w:rsid w:val="00C82F84"/>
    <w:rsid w:val="00C84857"/>
    <w:rsid w:val="00C84C4D"/>
    <w:rsid w:val="00C858A7"/>
    <w:rsid w:val="00C871BB"/>
    <w:rsid w:val="00C87369"/>
    <w:rsid w:val="00C8749D"/>
    <w:rsid w:val="00C90495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3CD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2D0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17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87A"/>
    <w:rsid w:val="00D67E87"/>
    <w:rsid w:val="00D712D6"/>
    <w:rsid w:val="00D71F08"/>
    <w:rsid w:val="00D74A22"/>
    <w:rsid w:val="00D76A87"/>
    <w:rsid w:val="00D774AA"/>
    <w:rsid w:val="00D7775F"/>
    <w:rsid w:val="00D77A38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9B9"/>
    <w:rsid w:val="00E21D20"/>
    <w:rsid w:val="00E23B92"/>
    <w:rsid w:val="00E24E7F"/>
    <w:rsid w:val="00E25B37"/>
    <w:rsid w:val="00E26498"/>
    <w:rsid w:val="00E272C9"/>
    <w:rsid w:val="00E279E5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0E2C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C740F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5768FDB"/>
  <w15:docId w15:val="{B38A5A88-BA0C-42E8-AD7C-CB3D4E2146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C90495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9093F0-BEA0-47CB-83EF-7DEC899DD2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43</Words>
  <Characters>1289</Characters>
  <Application>Microsoft Office Word</Application>
  <DocSecurity>0</DocSecurity>
  <Lines>10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529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5</cp:revision>
  <cp:lastPrinted>2017-03-02T18:21:00Z</cp:lastPrinted>
  <dcterms:created xsi:type="dcterms:W3CDTF">2017-03-06T18:48:00Z</dcterms:created>
  <dcterms:modified xsi:type="dcterms:W3CDTF">2017-06-14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